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53BE" w:rsidRDefault="00FB53BE" w:rsidP="00FB53BE">
      <w:pPr>
        <w:pStyle w:val="Title"/>
      </w:pPr>
      <w:r>
        <w:t>Requirements</w:t>
      </w:r>
    </w:p>
    <w:p w:rsidR="00FB53BE" w:rsidRDefault="00FB53BE" w:rsidP="00FB53BE">
      <w:pPr>
        <w:pStyle w:val="NoSpacing"/>
      </w:pPr>
      <w:r>
        <w:t>Functional</w:t>
      </w:r>
    </w:p>
    <w:p w:rsidR="00FB53BE" w:rsidRPr="00FB53BE" w:rsidRDefault="00FB53BE" w:rsidP="00FB53BE">
      <w:pPr>
        <w:pStyle w:val="NoSpacing"/>
        <w:rPr>
          <w:i/>
        </w:rPr>
      </w:pPr>
      <w:r>
        <w:rPr>
          <w:i/>
        </w:rPr>
        <w:t>Algorithm</w:t>
      </w:r>
    </w:p>
    <w:p w:rsidR="00FB53BE" w:rsidRDefault="00FB53BE" w:rsidP="00FB53BE">
      <w:pPr>
        <w:pStyle w:val="NoSpacing"/>
      </w:pPr>
    </w:p>
    <w:p w:rsidR="00FB53BE" w:rsidRDefault="00FB53BE" w:rsidP="00FB53BE">
      <w:pPr>
        <w:pStyle w:val="NoSpacing"/>
        <w:numPr>
          <w:ilvl w:val="0"/>
          <w:numId w:val="1"/>
        </w:numPr>
      </w:pPr>
      <w:r>
        <w:t>key counter</w:t>
      </w:r>
    </w:p>
    <w:p w:rsidR="00FB53BE" w:rsidRDefault="00FB53BE" w:rsidP="00FB53BE">
      <w:pPr>
        <w:pStyle w:val="NoSpacing"/>
        <w:numPr>
          <w:ilvl w:val="1"/>
          <w:numId w:val="1"/>
        </w:numPr>
      </w:pPr>
      <w:r>
        <w:rPr>
          <w:i/>
        </w:rPr>
        <w:t xml:space="preserve">i++ when key </w:t>
      </w:r>
      <w:r w:rsidR="008D3C17">
        <w:rPr>
          <w:i/>
        </w:rPr>
        <w:t>added to stack</w:t>
      </w:r>
    </w:p>
    <w:p w:rsidR="00B3154B" w:rsidRPr="00094FB5" w:rsidRDefault="00B3154B" w:rsidP="00FB53BE">
      <w:pPr>
        <w:pStyle w:val="NoSpacing"/>
        <w:numPr>
          <w:ilvl w:val="1"/>
          <w:numId w:val="1"/>
        </w:numPr>
      </w:pPr>
      <w:r>
        <w:rPr>
          <w:i/>
        </w:rPr>
        <w:t>How well will delimiters work? Will they display repeats as new keys pressed?</w:t>
      </w:r>
    </w:p>
    <w:p w:rsidR="00094FB5" w:rsidRDefault="00094FB5" w:rsidP="00FB53BE">
      <w:pPr>
        <w:pStyle w:val="NoSpacing"/>
        <w:numPr>
          <w:ilvl w:val="1"/>
          <w:numId w:val="1"/>
        </w:numPr>
      </w:pPr>
      <w:r>
        <w:rPr>
          <w:i/>
        </w:rPr>
        <w:t>Will this work the same in all programs?</w:t>
      </w:r>
    </w:p>
    <w:p w:rsidR="00FB53BE" w:rsidRDefault="00FB53BE" w:rsidP="00FB53BE">
      <w:pPr>
        <w:pStyle w:val="NoSpacing"/>
        <w:numPr>
          <w:ilvl w:val="0"/>
          <w:numId w:val="1"/>
        </w:numPr>
      </w:pPr>
      <w:r>
        <w:t>keys/</w:t>
      </w:r>
      <w:r>
        <w:t>second</w:t>
      </w:r>
    </w:p>
    <w:p w:rsidR="00FB53BE" w:rsidRDefault="00FB53BE" w:rsidP="00FB53BE">
      <w:pPr>
        <w:pStyle w:val="NoSpacing"/>
        <w:numPr>
          <w:ilvl w:val="1"/>
          <w:numId w:val="1"/>
        </w:numPr>
      </w:pPr>
      <w:r w:rsidRPr="00FB53BE">
        <w:t>display time</w:t>
      </w:r>
    </w:p>
    <w:p w:rsidR="00FB53BE" w:rsidRDefault="00FB53BE" w:rsidP="00FB53BE">
      <w:pPr>
        <w:pStyle w:val="NoSpacing"/>
        <w:numPr>
          <w:ilvl w:val="2"/>
          <w:numId w:val="1"/>
        </w:numPr>
      </w:pPr>
      <w:r>
        <w:rPr>
          <w:i/>
        </w:rPr>
        <w:t>clock</w:t>
      </w:r>
    </w:p>
    <w:p w:rsidR="00094FB5" w:rsidRDefault="00094FB5" w:rsidP="00FB53BE">
      <w:pPr>
        <w:pStyle w:val="NoSpacing"/>
        <w:numPr>
          <w:ilvl w:val="2"/>
          <w:numId w:val="1"/>
        </w:numPr>
      </w:pPr>
      <w:r>
        <w:t>Stop time?</w:t>
      </w:r>
    </w:p>
    <w:p w:rsidR="00094FB5" w:rsidRPr="00FB53BE" w:rsidRDefault="00094FB5" w:rsidP="00094FB5">
      <w:pPr>
        <w:pStyle w:val="NoSpacing"/>
        <w:numPr>
          <w:ilvl w:val="3"/>
          <w:numId w:val="1"/>
        </w:numPr>
      </w:pPr>
      <w:r>
        <w:rPr>
          <w:i/>
        </w:rPr>
        <w:t>shortcut key? ALT,SHIFT,ESC?</w:t>
      </w:r>
    </w:p>
    <w:p w:rsidR="00FB53BE" w:rsidRDefault="00FB53BE" w:rsidP="00FB53BE">
      <w:pPr>
        <w:pStyle w:val="NoSpacing"/>
        <w:numPr>
          <w:ilvl w:val="1"/>
          <w:numId w:val="1"/>
        </w:numPr>
      </w:pPr>
      <w:r>
        <w:t>Current count</w:t>
      </w:r>
    </w:p>
    <w:p w:rsidR="00FB53BE" w:rsidRPr="00FB53BE" w:rsidRDefault="00FB53BE" w:rsidP="00FB53BE">
      <w:pPr>
        <w:pStyle w:val="NoSpacing"/>
        <w:numPr>
          <w:ilvl w:val="2"/>
          <w:numId w:val="1"/>
        </w:numPr>
        <w:rPr>
          <w:i/>
        </w:rPr>
      </w:pPr>
      <w:r>
        <w:rPr>
          <w:i/>
        </w:rPr>
        <w:t>3 decimal places</w:t>
      </w:r>
    </w:p>
    <w:p w:rsidR="00FB53BE" w:rsidRPr="00FB53BE" w:rsidRDefault="004D088A" w:rsidP="00FB53BE">
      <w:pPr>
        <w:pStyle w:val="NoSpacing"/>
        <w:numPr>
          <w:ilvl w:val="2"/>
          <w:numId w:val="1"/>
        </w:numPr>
      </w:pPr>
      <w:r>
        <w:rPr>
          <w:i/>
        </w:rPr>
        <w:t>10-element</w:t>
      </w:r>
      <w:r w:rsidR="00FB53BE">
        <w:rPr>
          <w:i/>
        </w:rPr>
        <w:t xml:space="preserve"> stack</w:t>
      </w:r>
    </w:p>
    <w:p w:rsidR="00FB53BE" w:rsidRPr="00F73861" w:rsidRDefault="00FB53BE" w:rsidP="00FB53BE">
      <w:pPr>
        <w:pStyle w:val="NoSpacing"/>
        <w:numPr>
          <w:ilvl w:val="2"/>
          <w:numId w:val="1"/>
        </w:numPr>
      </w:pPr>
      <w:r>
        <w:rPr>
          <w:i/>
        </w:rPr>
        <w:t>count keys pressed each second</w:t>
      </w:r>
    </w:p>
    <w:p w:rsidR="00F73861" w:rsidRPr="00FB53BE" w:rsidRDefault="00F73861" w:rsidP="00FB53BE">
      <w:pPr>
        <w:pStyle w:val="NoSpacing"/>
        <w:numPr>
          <w:ilvl w:val="2"/>
          <w:numId w:val="1"/>
        </w:numPr>
      </w:pPr>
      <w:r>
        <w:rPr>
          <w:i/>
        </w:rPr>
        <w:t>subtract earliest  and add newest</w:t>
      </w:r>
    </w:p>
    <w:p w:rsidR="00FB53BE" w:rsidRDefault="00FB53BE" w:rsidP="002E2B1B">
      <w:pPr>
        <w:pStyle w:val="NoSpacing"/>
        <w:numPr>
          <w:ilvl w:val="2"/>
          <w:numId w:val="1"/>
        </w:numPr>
      </w:pPr>
      <w:r>
        <w:rPr>
          <w:i/>
        </w:rPr>
        <w:t xml:space="preserve">mult by </w:t>
      </w:r>
      <w:r w:rsidR="00F73861">
        <w:rPr>
          <w:i/>
        </w:rPr>
        <w:t>0.1</w:t>
      </w:r>
    </w:p>
    <w:p w:rsidR="008E4F22" w:rsidRDefault="00FB53BE" w:rsidP="00FB53BE">
      <w:pPr>
        <w:pStyle w:val="NoSpacing"/>
        <w:numPr>
          <w:ilvl w:val="0"/>
          <w:numId w:val="1"/>
        </w:numPr>
      </w:pPr>
      <w:r>
        <w:t xml:space="preserve">display </w:t>
      </w:r>
      <w:r w:rsidR="00415BC4">
        <w:t>actions (i.e. keys, including being held down)</w:t>
      </w:r>
    </w:p>
    <w:p w:rsidR="00FB53BE" w:rsidRDefault="00FB53BE" w:rsidP="008E4F22">
      <w:pPr>
        <w:pStyle w:val="NoSpacing"/>
        <w:numPr>
          <w:ilvl w:val="1"/>
          <w:numId w:val="1"/>
        </w:numPr>
      </w:pPr>
      <w:r>
        <w:t xml:space="preserve">display past 20 </w:t>
      </w:r>
      <w:r w:rsidR="00415BC4">
        <w:t>actions</w:t>
      </w:r>
    </w:p>
    <w:p w:rsidR="00DE32B1" w:rsidRDefault="00FB53BE" w:rsidP="008E4F22">
      <w:pPr>
        <w:pStyle w:val="NoSpacing"/>
        <w:numPr>
          <w:ilvl w:val="1"/>
          <w:numId w:val="1"/>
        </w:numPr>
      </w:pPr>
      <w:r>
        <w:t>group keys when held down</w:t>
      </w:r>
    </w:p>
    <w:p w:rsidR="00FB53BE" w:rsidRDefault="00FB53BE" w:rsidP="008E4F22">
      <w:pPr>
        <w:pStyle w:val="NoSpacing"/>
        <w:numPr>
          <w:ilvl w:val="2"/>
          <w:numId w:val="1"/>
        </w:numPr>
      </w:pPr>
      <w:r>
        <w:t>CTRL, SHIFT, F</w:t>
      </w:r>
    </w:p>
    <w:p w:rsidR="00FB53BE" w:rsidRDefault="00FB53BE" w:rsidP="008E4F22">
      <w:pPr>
        <w:pStyle w:val="NoSpacing"/>
        <w:numPr>
          <w:ilvl w:val="2"/>
          <w:numId w:val="1"/>
        </w:numPr>
      </w:pPr>
      <w:r>
        <w:t>CTRL,F</w:t>
      </w:r>
    </w:p>
    <w:p w:rsidR="00FB53BE" w:rsidRDefault="00FB53BE" w:rsidP="008E4F22">
      <w:pPr>
        <w:pStyle w:val="NoSpacing"/>
        <w:numPr>
          <w:ilvl w:val="2"/>
          <w:numId w:val="1"/>
        </w:numPr>
      </w:pPr>
      <w:r>
        <w:t>CTRL, SHIFT, F</w:t>
      </w:r>
    </w:p>
    <w:p w:rsidR="00FB53BE" w:rsidRDefault="00FB53BE" w:rsidP="008E4F22">
      <w:pPr>
        <w:pStyle w:val="NoSpacing"/>
        <w:numPr>
          <w:ilvl w:val="2"/>
          <w:numId w:val="1"/>
        </w:numPr>
        <w:rPr>
          <w:i/>
        </w:rPr>
      </w:pPr>
      <w:r w:rsidRPr="00FB53BE">
        <w:rPr>
          <w:i/>
        </w:rPr>
        <w:t xml:space="preserve">implement a </w:t>
      </w:r>
      <w:r w:rsidR="004D088A">
        <w:rPr>
          <w:i/>
        </w:rPr>
        <w:t xml:space="preserve">20-element </w:t>
      </w:r>
      <w:r w:rsidRPr="00FB53BE">
        <w:rPr>
          <w:i/>
        </w:rPr>
        <w:t>stack</w:t>
      </w:r>
    </w:p>
    <w:p w:rsidR="00415BC4" w:rsidRDefault="00415BC4" w:rsidP="00415BC4">
      <w:pPr>
        <w:pStyle w:val="NoSpacing"/>
        <w:numPr>
          <w:ilvl w:val="2"/>
          <w:numId w:val="1"/>
        </w:numPr>
      </w:pPr>
      <w:r w:rsidRPr="00415BC4">
        <w:t>exclude</w:t>
      </w:r>
      <w:r>
        <w:t xml:space="preserve"> when keys that do not work when held down</w:t>
      </w:r>
      <w:r w:rsidR="00594981">
        <w:t xml:space="preserve"> </w:t>
      </w:r>
      <w:bookmarkStart w:id="0" w:name="_GoBack"/>
      <w:bookmarkEnd w:id="0"/>
      <w:r w:rsidR="00BF0537">
        <w:t>(?)</w:t>
      </w:r>
    </w:p>
    <w:p w:rsidR="00415BC4" w:rsidRDefault="00415BC4" w:rsidP="00415BC4">
      <w:pPr>
        <w:pStyle w:val="NoSpacing"/>
        <w:numPr>
          <w:ilvl w:val="3"/>
          <w:numId w:val="1"/>
        </w:numPr>
      </w:pPr>
      <w:r>
        <w:t>e.g. 1:</w:t>
      </w:r>
      <w:r w:rsidR="0069748C">
        <w:t xml:space="preserve"> # keys counted is displayed in brackets</w:t>
      </w:r>
    </w:p>
    <w:p w:rsidR="00415BC4" w:rsidRDefault="00415BC4" w:rsidP="00415BC4">
      <w:pPr>
        <w:pStyle w:val="NoSpacing"/>
        <w:numPr>
          <w:ilvl w:val="4"/>
          <w:numId w:val="1"/>
        </w:numPr>
      </w:pPr>
      <w:r>
        <w:t>SHIFT, F</w:t>
      </w:r>
      <w:r w:rsidR="00F22DF7">
        <w:t xml:space="preserve"> (2)</w:t>
      </w:r>
    </w:p>
    <w:p w:rsidR="00415BC4" w:rsidRDefault="00415BC4" w:rsidP="00415BC4">
      <w:pPr>
        <w:pStyle w:val="NoSpacing"/>
        <w:numPr>
          <w:ilvl w:val="4"/>
          <w:numId w:val="1"/>
        </w:numPr>
      </w:pPr>
      <w:r>
        <w:t>F</w:t>
      </w:r>
      <w:r w:rsidR="00F22DF7">
        <w:t xml:space="preserve"> (1</w:t>
      </w:r>
      <w:r w:rsidR="0036480F">
        <w:t xml:space="preserve"> per output?</w:t>
      </w:r>
      <w:r w:rsidR="008832B7">
        <w:t xml:space="preserve"> or just 1</w:t>
      </w:r>
      <w:r w:rsidR="00F22DF7">
        <w:t>)</w:t>
      </w:r>
    </w:p>
    <w:p w:rsidR="00415BC4" w:rsidRDefault="00415BC4" w:rsidP="00415BC4">
      <w:pPr>
        <w:pStyle w:val="NoSpacing"/>
        <w:numPr>
          <w:ilvl w:val="4"/>
          <w:numId w:val="1"/>
        </w:numPr>
      </w:pPr>
      <w:r>
        <w:t>Output: “Ffff…”</w:t>
      </w:r>
    </w:p>
    <w:p w:rsidR="00415BC4" w:rsidRDefault="00415BC4" w:rsidP="00415BC4">
      <w:pPr>
        <w:pStyle w:val="NoSpacing"/>
        <w:numPr>
          <w:ilvl w:val="3"/>
          <w:numId w:val="1"/>
        </w:numPr>
      </w:pPr>
      <w:r>
        <w:t>e.g. 2:</w:t>
      </w:r>
    </w:p>
    <w:p w:rsidR="00415BC4" w:rsidRDefault="00415BC4" w:rsidP="00415BC4">
      <w:pPr>
        <w:pStyle w:val="NoSpacing"/>
        <w:numPr>
          <w:ilvl w:val="4"/>
          <w:numId w:val="1"/>
        </w:numPr>
      </w:pPr>
      <w:r>
        <w:t>SHIFT,F</w:t>
      </w:r>
      <w:r w:rsidR="00F22DF7">
        <w:t xml:space="preserve"> (2)</w:t>
      </w:r>
    </w:p>
    <w:p w:rsidR="00415BC4" w:rsidRDefault="00415BC4" w:rsidP="00415BC4">
      <w:pPr>
        <w:pStyle w:val="NoSpacing"/>
        <w:numPr>
          <w:ilvl w:val="4"/>
          <w:numId w:val="1"/>
        </w:numPr>
      </w:pPr>
      <w:r>
        <w:t>F</w:t>
      </w:r>
      <w:r w:rsidR="00F22DF7">
        <w:t xml:space="preserve"> (1)</w:t>
      </w:r>
    </w:p>
    <w:p w:rsidR="00415BC4" w:rsidRDefault="00415BC4" w:rsidP="00415BC4">
      <w:pPr>
        <w:pStyle w:val="NoSpacing"/>
        <w:numPr>
          <w:ilvl w:val="4"/>
          <w:numId w:val="1"/>
        </w:numPr>
      </w:pPr>
      <w:r>
        <w:t>SHIFT,F</w:t>
      </w:r>
      <w:r w:rsidR="00F22DF7">
        <w:t xml:space="preserve"> (0)</w:t>
      </w:r>
    </w:p>
    <w:p w:rsidR="00415BC4" w:rsidRDefault="00415BC4" w:rsidP="00415BC4">
      <w:pPr>
        <w:pStyle w:val="NoSpacing"/>
        <w:numPr>
          <w:ilvl w:val="4"/>
          <w:numId w:val="1"/>
        </w:numPr>
      </w:pPr>
      <w:r>
        <w:t>Output: “Ff[]”, i.e. everything halts</w:t>
      </w:r>
    </w:p>
    <w:p w:rsidR="003A7EE0" w:rsidRDefault="003A7EE0" w:rsidP="003A7EE0">
      <w:pPr>
        <w:pStyle w:val="NoSpacing"/>
        <w:numPr>
          <w:ilvl w:val="3"/>
          <w:numId w:val="1"/>
        </w:numPr>
      </w:pPr>
      <w:r>
        <w:t>e.g. 3:</w:t>
      </w:r>
    </w:p>
    <w:p w:rsidR="003A7EE0" w:rsidRDefault="003A7EE0" w:rsidP="003A7EE0">
      <w:pPr>
        <w:pStyle w:val="NoSpacing"/>
        <w:numPr>
          <w:ilvl w:val="4"/>
          <w:numId w:val="1"/>
        </w:numPr>
      </w:pPr>
      <w:r>
        <w:t>CTRL, SHIFT, G</w:t>
      </w:r>
    </w:p>
    <w:p w:rsidR="003A7EE0" w:rsidRDefault="003A7EE0" w:rsidP="003A7EE0">
      <w:pPr>
        <w:pStyle w:val="NoSpacing"/>
        <w:numPr>
          <w:ilvl w:val="4"/>
          <w:numId w:val="1"/>
        </w:numPr>
      </w:pPr>
      <w:r>
        <w:t>SHIFT, G</w:t>
      </w:r>
    </w:p>
    <w:p w:rsidR="003A7EE0" w:rsidRDefault="003A7EE0" w:rsidP="003A7EE0">
      <w:pPr>
        <w:pStyle w:val="NoSpacing"/>
        <w:numPr>
          <w:ilvl w:val="4"/>
          <w:numId w:val="1"/>
        </w:numPr>
      </w:pPr>
      <w:r>
        <w:t xml:space="preserve">MathType Output: </w:t>
      </w:r>
      <w:r w:rsidRPr="003A7EE0">
        <w:rPr>
          <w:position w:val="-4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11.95pt" o:ole="">
            <v:imagedata r:id="rId6" o:title=""/>
          </v:shape>
          <o:OLEObject Type="Embed" ProgID="Equation.DSMT4" ShapeID="_x0000_i1025" DrawAspect="Content" ObjectID="_1448960402" r:id="rId7"/>
        </w:object>
      </w:r>
    </w:p>
    <w:p w:rsidR="006473A3" w:rsidRDefault="006473A3" w:rsidP="006473A3">
      <w:pPr>
        <w:pStyle w:val="NoSpacing"/>
        <w:numPr>
          <w:ilvl w:val="3"/>
          <w:numId w:val="1"/>
        </w:numPr>
      </w:pPr>
      <w:r>
        <w:t>e.g. 4:</w:t>
      </w:r>
    </w:p>
    <w:p w:rsidR="006473A3" w:rsidRDefault="006473A3" w:rsidP="006473A3">
      <w:pPr>
        <w:pStyle w:val="NoSpacing"/>
        <w:numPr>
          <w:ilvl w:val="4"/>
          <w:numId w:val="1"/>
        </w:numPr>
      </w:pPr>
      <w:r>
        <w:t>SHIFT, G</w:t>
      </w:r>
      <w:r w:rsidR="00F22DF7">
        <w:t xml:space="preserve"> (2)</w:t>
      </w:r>
    </w:p>
    <w:p w:rsidR="006473A3" w:rsidRDefault="006473A3" w:rsidP="006473A3">
      <w:pPr>
        <w:pStyle w:val="NoSpacing"/>
        <w:numPr>
          <w:ilvl w:val="4"/>
          <w:numId w:val="1"/>
        </w:numPr>
      </w:pPr>
      <w:r>
        <w:t>CTRL, SHIFT, G</w:t>
      </w:r>
      <w:r w:rsidR="00F22DF7">
        <w:t xml:space="preserve"> (2)</w:t>
      </w:r>
    </w:p>
    <w:p w:rsidR="006473A3" w:rsidRDefault="006473A3" w:rsidP="006473A3">
      <w:pPr>
        <w:pStyle w:val="NoSpacing"/>
        <w:numPr>
          <w:ilvl w:val="4"/>
          <w:numId w:val="1"/>
        </w:numPr>
      </w:pPr>
      <w:r>
        <w:t>G</w:t>
      </w:r>
      <w:r w:rsidR="00F22DF7">
        <w:t xml:space="preserve"> (2)</w:t>
      </w:r>
    </w:p>
    <w:p w:rsidR="006473A3" w:rsidRDefault="006473A3" w:rsidP="006473A3">
      <w:pPr>
        <w:pStyle w:val="NoSpacing"/>
        <w:numPr>
          <w:ilvl w:val="4"/>
          <w:numId w:val="1"/>
        </w:numPr>
      </w:pPr>
      <w:r>
        <w:t xml:space="preserve">MathType Output: </w:t>
      </w:r>
      <w:r w:rsidRPr="006473A3">
        <w:rPr>
          <w:position w:val="-10"/>
        </w:rPr>
        <w:object w:dxaOrig="380" w:dyaOrig="320">
          <v:shape id="_x0000_i1026" type="#_x0000_t75" style="width:18.9pt;height:16.1pt" o:ole="">
            <v:imagedata r:id="rId8" o:title=""/>
          </v:shape>
          <o:OLEObject Type="Embed" ProgID="Equation.DSMT4" ShapeID="_x0000_i1026" DrawAspect="Content" ObjectID="_1448960403" r:id="rId9"/>
        </w:object>
      </w:r>
    </w:p>
    <w:p w:rsidR="006473A3" w:rsidRDefault="006473A3" w:rsidP="006473A3">
      <w:pPr>
        <w:pStyle w:val="NoSpacing"/>
        <w:numPr>
          <w:ilvl w:val="4"/>
          <w:numId w:val="1"/>
        </w:numPr>
      </w:pPr>
      <w:r>
        <w:t>exhausts the SHIFT</w:t>
      </w:r>
    </w:p>
    <w:p w:rsidR="00B3154B" w:rsidRPr="00B3154B" w:rsidRDefault="00415BC4" w:rsidP="00B3154B">
      <w:pPr>
        <w:pStyle w:val="NoSpacing"/>
        <w:numPr>
          <w:ilvl w:val="2"/>
          <w:numId w:val="1"/>
        </w:numPr>
        <w:rPr>
          <w:i/>
        </w:rPr>
      </w:pPr>
      <w:r w:rsidRPr="00415BC4">
        <w:rPr>
          <w:i/>
        </w:rPr>
        <w:t xml:space="preserve">Check previous </w:t>
      </w:r>
      <w:r w:rsidR="00AF0618">
        <w:rPr>
          <w:i/>
        </w:rPr>
        <w:t xml:space="preserve">action </w:t>
      </w:r>
      <w:r w:rsidRPr="00415BC4">
        <w:rPr>
          <w:i/>
        </w:rPr>
        <w:t>if ALT,</w:t>
      </w:r>
      <w:r w:rsidR="000765D1">
        <w:rPr>
          <w:i/>
        </w:rPr>
        <w:t xml:space="preserve"> </w:t>
      </w:r>
      <w:r w:rsidRPr="00415BC4">
        <w:rPr>
          <w:i/>
        </w:rPr>
        <w:t>SHIFT,</w:t>
      </w:r>
      <w:r w:rsidR="000765D1">
        <w:rPr>
          <w:i/>
        </w:rPr>
        <w:t xml:space="preserve"> </w:t>
      </w:r>
      <w:r w:rsidRPr="00415BC4">
        <w:rPr>
          <w:i/>
        </w:rPr>
        <w:t>CTRL were held</w:t>
      </w:r>
      <w:r>
        <w:rPr>
          <w:i/>
        </w:rPr>
        <w:t>:</w:t>
      </w:r>
      <w:r w:rsidRPr="00415BC4">
        <w:rPr>
          <w:i/>
        </w:rPr>
        <w:t xml:space="preserve"> </w:t>
      </w:r>
      <w:r>
        <w:rPr>
          <w:i/>
        </w:rPr>
        <w:t xml:space="preserve"> B</w:t>
      </w:r>
      <w:r>
        <w:rPr>
          <w:i/>
        </w:rPr>
        <w:t>oolean array for each key</w:t>
      </w:r>
    </w:p>
    <w:sectPr w:rsidR="00B3154B" w:rsidRPr="00B3154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C4F60DF"/>
    <w:multiLevelType w:val="hybridMultilevel"/>
    <w:tmpl w:val="2C0E79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7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53BE"/>
    <w:rsid w:val="000765D1"/>
    <w:rsid w:val="00094FB5"/>
    <w:rsid w:val="00120D55"/>
    <w:rsid w:val="00154228"/>
    <w:rsid w:val="001C0472"/>
    <w:rsid w:val="002E2B1B"/>
    <w:rsid w:val="00321C0E"/>
    <w:rsid w:val="0036480F"/>
    <w:rsid w:val="003A7EE0"/>
    <w:rsid w:val="003B2CBF"/>
    <w:rsid w:val="00415BC4"/>
    <w:rsid w:val="004D088A"/>
    <w:rsid w:val="00535BFD"/>
    <w:rsid w:val="00594981"/>
    <w:rsid w:val="006473A3"/>
    <w:rsid w:val="006601D2"/>
    <w:rsid w:val="0069748C"/>
    <w:rsid w:val="006F14BE"/>
    <w:rsid w:val="00710E9B"/>
    <w:rsid w:val="00712645"/>
    <w:rsid w:val="007A6FEB"/>
    <w:rsid w:val="007C5FE6"/>
    <w:rsid w:val="007E4421"/>
    <w:rsid w:val="00802AA5"/>
    <w:rsid w:val="008138A9"/>
    <w:rsid w:val="008832B7"/>
    <w:rsid w:val="008D3C17"/>
    <w:rsid w:val="008E4F22"/>
    <w:rsid w:val="00972070"/>
    <w:rsid w:val="009764E2"/>
    <w:rsid w:val="00A91405"/>
    <w:rsid w:val="00AA6E3E"/>
    <w:rsid w:val="00AB0BAC"/>
    <w:rsid w:val="00AF0618"/>
    <w:rsid w:val="00B16440"/>
    <w:rsid w:val="00B3154B"/>
    <w:rsid w:val="00BF0537"/>
    <w:rsid w:val="00DE32B1"/>
    <w:rsid w:val="00DE503D"/>
    <w:rsid w:val="00F22DF7"/>
    <w:rsid w:val="00F32A90"/>
    <w:rsid w:val="00F73861"/>
    <w:rsid w:val="00FA0428"/>
    <w:rsid w:val="00FB53BE"/>
    <w:rsid w:val="00FF16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B53BE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FB53B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B53B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B53BE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FB53B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B53B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158</Words>
  <Characters>906</Characters>
  <Application>Microsoft Office Word</Application>
  <DocSecurity>0</DocSecurity>
  <Lines>7</Lines>
  <Paragraphs>2</Paragraphs>
  <ScaleCrop>false</ScaleCrop>
  <Company/>
  <LinksUpToDate>false</LinksUpToDate>
  <CharactersWithSpaces>1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22</cp:revision>
  <dcterms:created xsi:type="dcterms:W3CDTF">2013-12-19T16:43:00Z</dcterms:created>
  <dcterms:modified xsi:type="dcterms:W3CDTF">2013-12-19T17:13:00Z</dcterms:modified>
</cp:coreProperties>
</file>